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F93B68" w14:textId="77777777" w:rsidR="007B3D44" w:rsidRPr="00B578AB" w:rsidRDefault="007B3D44" w:rsidP="007B3D44">
      <w:pPr>
        <w:pStyle w:val="a3"/>
        <w:adjustRightInd w:val="0"/>
        <w:snapToGrid w:val="0"/>
        <w:spacing w:line="360" w:lineRule="auto"/>
        <w:rPr>
          <w:rFonts w:hAnsi="Calibri"/>
        </w:rPr>
      </w:pPr>
      <w:r w:rsidRPr="00B578AB">
        <w:rPr>
          <w:rFonts w:hAnsi="Calibri"/>
        </w:rPr>
        <w:t>Ex 20-1</w:t>
      </w:r>
      <w:r w:rsidRPr="00B578AB">
        <w:rPr>
          <w:rFonts w:hAnsi="Calibri"/>
        </w:rPr>
        <w:t>：</w:t>
      </w:r>
      <w:r w:rsidRPr="00B578AB">
        <w:rPr>
          <w:rFonts w:hAnsi="Calibri"/>
        </w:rPr>
        <w:t>Data: resp.csv on ceiba, please read it into R and call it “resp” object</w:t>
      </w:r>
      <w:r w:rsidRPr="00B578AB">
        <w:rPr>
          <w:rFonts w:hAnsi="Calibri"/>
        </w:rPr>
        <w:t>：</w:t>
      </w:r>
    </w:p>
    <w:p w14:paraId="7868E1EA" w14:textId="77777777" w:rsidR="007B3D44" w:rsidRPr="00BD67FE" w:rsidRDefault="007B3D44" w:rsidP="007B3D44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rPr>
          <w:rFonts w:hAnsi="Calibri"/>
          <w:iCs/>
          <w:kern w:val="0"/>
        </w:rPr>
      </w:pPr>
      <w:r w:rsidRPr="00B578AB">
        <w:rPr>
          <w:rFonts w:hAnsi="Calibri"/>
        </w:rPr>
        <w:t>Please</w:t>
      </w:r>
      <w:r w:rsidRPr="00B578AB">
        <w:rPr>
          <w:rFonts w:hAnsi="Calibri"/>
          <w:iCs/>
          <w:kern w:val="0"/>
        </w:rPr>
        <w:t xml:space="preserve"> use the Newton-Raphson method to find the </w:t>
      </w:r>
      <w:r w:rsidRPr="00B578AB">
        <w:rPr>
          <w:rFonts w:hAnsi="Calibri"/>
        </w:rPr>
        <w:t xml:space="preserve">maximum likelihood estimate (MLE) of the regression coefficients of </w:t>
      </w:r>
      <w:r w:rsidRPr="00B578AB">
        <w:rPr>
          <w:rFonts w:hAnsi="Calibri"/>
          <w:iCs/>
          <w:kern w:val="0"/>
        </w:rPr>
        <w:t>logistic regression (</w:t>
      </w:r>
      <w:r w:rsidRPr="00B578AB">
        <w:rPr>
          <w:rFonts w:hAnsi="Calibri"/>
          <w:iCs/>
          <w:kern w:val="0"/>
          <w:position w:val="-12"/>
        </w:rPr>
        <w:object w:dxaOrig="1240" w:dyaOrig="400" w14:anchorId="5F5820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20pt" o:ole="">
            <v:imagedata r:id="rId8" o:title=""/>
          </v:shape>
          <o:OLEObject Type="Embed" ProgID="Equation.DSMT4" ShapeID="_x0000_i1025" DrawAspect="Content" ObjectID="_1669147078" r:id="rId9"/>
        </w:object>
      </w:r>
      <w:r w:rsidRPr="00B578AB">
        <w:rPr>
          <w:rFonts w:hAnsi="Calibri"/>
          <w:iCs/>
          <w:kern w:val="0"/>
        </w:rPr>
        <w:t>)</w:t>
      </w:r>
      <w:r>
        <w:rPr>
          <w:rFonts w:hAnsi="Calibri"/>
          <w:iCs/>
          <w:kern w:val="0"/>
        </w:rPr>
        <w:t>.</w:t>
      </w:r>
      <w:r w:rsidRPr="00B578AB">
        <w:rPr>
          <w:rFonts w:hAnsi="Calibri"/>
          <w:iCs/>
          <w:kern w:val="0"/>
        </w:rPr>
        <w:t xml:space="preserve"> </w:t>
      </w:r>
      <w:r w:rsidRPr="00432067">
        <w:rPr>
          <w:rFonts w:hAnsi="Calibri"/>
          <w:color w:val="E36C0A"/>
        </w:rPr>
        <w:t>(</w:t>
      </w:r>
      <w:r>
        <w:rPr>
          <w:rFonts w:hAnsi="Calibri"/>
          <w:color w:val="E36C0A"/>
        </w:rPr>
        <w:t>4</w:t>
      </w:r>
      <w:r w:rsidRPr="00432067">
        <w:rPr>
          <w:rFonts w:hAnsi="Calibri"/>
          <w:color w:val="E36C0A"/>
        </w:rPr>
        <w:t xml:space="preserve"> points)</w:t>
      </w:r>
    </w:p>
    <w:p w14:paraId="6AAFC5BE" w14:textId="77777777" w:rsidR="007B3D44" w:rsidRDefault="007B3D44" w:rsidP="007B3D44">
      <w:pPr>
        <w:pStyle w:val="a3"/>
        <w:adjustRightInd w:val="0"/>
        <w:snapToGrid w:val="0"/>
        <w:spacing w:line="360" w:lineRule="auto"/>
        <w:ind w:left="360"/>
        <w:rPr>
          <w:iCs/>
          <w:kern w:val="0"/>
        </w:rPr>
      </w:pPr>
      <w:r w:rsidRPr="002F11C1">
        <w:rPr>
          <w:b/>
          <w:iCs/>
          <w:color w:val="C00000"/>
          <w:kern w:val="0"/>
        </w:rPr>
        <w:t>Please note:</w:t>
      </w:r>
      <w:r w:rsidRPr="002F11C1">
        <w:rPr>
          <w:iCs/>
          <w:kern w:val="0"/>
        </w:rPr>
        <w:t xml:space="preserve"> </w:t>
      </w:r>
      <w:r w:rsidRPr="00526899">
        <w:rPr>
          <w:iCs/>
          <w:color w:val="0070C0"/>
          <w:kern w:val="0"/>
        </w:rPr>
        <w:t xml:space="preserve">No need to </w:t>
      </w:r>
      <w:r w:rsidRPr="00526899">
        <w:rPr>
          <w:color w:val="0070C0"/>
        </w:rPr>
        <w:t>make a plot for the initial value.</w:t>
      </w:r>
      <w:r w:rsidRPr="002F11C1">
        <w:rPr>
          <w:iCs/>
          <w:kern w:val="0"/>
        </w:rPr>
        <w:t xml:space="preserve"> Using </w:t>
      </w:r>
      <w:r>
        <w:t xml:space="preserve">the R built-in function </w:t>
      </w:r>
      <w:r>
        <w:t>“</w:t>
      </w:r>
      <w:proofErr w:type="spellStart"/>
      <w:proofErr w:type="gramStart"/>
      <w:r w:rsidRPr="00B578AB">
        <w:rPr>
          <w:rFonts w:hAnsi="Calibri"/>
          <w:iCs/>
          <w:kern w:val="0"/>
        </w:rPr>
        <w:t>glm</w:t>
      </w:r>
      <w:proofErr w:type="spellEnd"/>
      <w:r w:rsidRPr="00B578AB">
        <w:rPr>
          <w:rFonts w:hAnsi="Calibri"/>
          <w:iCs/>
          <w:kern w:val="0"/>
        </w:rPr>
        <w:t>(</w:t>
      </w:r>
      <w:proofErr w:type="spellStart"/>
      <w:proofErr w:type="gramEnd"/>
      <w:r w:rsidRPr="00B578AB">
        <w:rPr>
          <w:rFonts w:hAnsi="Calibri"/>
          <w:iCs/>
          <w:kern w:val="0"/>
        </w:rPr>
        <w:t>outcome~treatment+age+baseline</w:t>
      </w:r>
      <w:proofErr w:type="spellEnd"/>
      <w:r w:rsidRPr="00B578AB">
        <w:rPr>
          <w:rFonts w:hAnsi="Calibri"/>
          <w:iCs/>
          <w:kern w:val="0"/>
        </w:rPr>
        <w:t>, family=binomial, data=resp)</w:t>
      </w:r>
      <w:r>
        <w:t>”</w:t>
      </w:r>
      <w:r w:rsidRPr="002F11C1">
        <w:rPr>
          <w:iCs/>
          <w:kern w:val="0"/>
        </w:rPr>
        <w:t xml:space="preserve"> to answer this homework will be scored as 0, although you may use it to check your own answer.</w:t>
      </w:r>
    </w:p>
    <w:p w14:paraId="7441EE0D" w14:textId="77777777" w:rsidR="007B3D44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>
        <w:rPr>
          <w:noProof/>
        </w:rPr>
        <w:drawing>
          <wp:inline distT="0" distB="0" distL="0" distR="0" wp14:anchorId="52E574A0" wp14:editId="47B7FFD5">
            <wp:extent cx="1642719" cy="720000"/>
            <wp:effectExtent l="0" t="0" r="0" b="444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42719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6555F" w14:textId="77777777" w:rsidR="007B3D44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>
        <w:rPr>
          <w:rFonts w:hAnsi="Calibri"/>
          <w:iCs/>
          <w:kern w:val="0"/>
        </w:rPr>
        <w:t>Code</w:t>
      </w:r>
    </w:p>
    <w:p w14:paraId="2B15DFAD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proofErr w:type="spellStart"/>
      <w:r w:rsidRPr="009D0B9E">
        <w:rPr>
          <w:rFonts w:hAnsi="Calibri"/>
          <w:iCs/>
          <w:kern w:val="0"/>
        </w:rPr>
        <w:t>newtonraphson</w:t>
      </w:r>
      <w:proofErr w:type="spellEnd"/>
      <w:r w:rsidRPr="009D0B9E">
        <w:rPr>
          <w:rFonts w:hAnsi="Calibri"/>
          <w:iCs/>
          <w:kern w:val="0"/>
        </w:rPr>
        <w:t xml:space="preserve"> &lt;- </w:t>
      </w:r>
      <w:proofErr w:type="gramStart"/>
      <w:r w:rsidRPr="009D0B9E">
        <w:rPr>
          <w:rFonts w:hAnsi="Calibri"/>
          <w:iCs/>
          <w:kern w:val="0"/>
        </w:rPr>
        <w:t>function(</w:t>
      </w:r>
      <w:proofErr w:type="spellStart"/>
      <w:proofErr w:type="gramEnd"/>
      <w:r w:rsidRPr="009D0B9E">
        <w:rPr>
          <w:rFonts w:hAnsi="Calibri"/>
          <w:iCs/>
          <w:kern w:val="0"/>
        </w:rPr>
        <w:t>ftn</w:t>
      </w:r>
      <w:proofErr w:type="spellEnd"/>
      <w:r w:rsidRPr="009D0B9E">
        <w:rPr>
          <w:rFonts w:hAnsi="Calibri"/>
          <w:iCs/>
          <w:kern w:val="0"/>
        </w:rPr>
        <w:t xml:space="preserve">, x0, </w:t>
      </w:r>
      <w:proofErr w:type="spellStart"/>
      <w:r w:rsidRPr="009D0B9E">
        <w:rPr>
          <w:rFonts w:hAnsi="Calibri"/>
          <w:iCs/>
          <w:kern w:val="0"/>
        </w:rPr>
        <w:t>tol</w:t>
      </w:r>
      <w:proofErr w:type="spellEnd"/>
      <w:r w:rsidRPr="009D0B9E">
        <w:rPr>
          <w:rFonts w:hAnsi="Calibri"/>
          <w:iCs/>
          <w:kern w:val="0"/>
        </w:rPr>
        <w:t xml:space="preserve"> = 1e-9, </w:t>
      </w:r>
      <w:proofErr w:type="spellStart"/>
      <w:r w:rsidRPr="009D0B9E">
        <w:rPr>
          <w:rFonts w:hAnsi="Calibri"/>
          <w:iCs/>
          <w:kern w:val="0"/>
        </w:rPr>
        <w:t>max.iter</w:t>
      </w:r>
      <w:proofErr w:type="spellEnd"/>
      <w:r w:rsidRPr="009D0B9E">
        <w:rPr>
          <w:rFonts w:hAnsi="Calibri"/>
          <w:iCs/>
          <w:kern w:val="0"/>
        </w:rPr>
        <w:t xml:space="preserve"> = 100) {</w:t>
      </w:r>
    </w:p>
    <w:p w14:paraId="0132B23D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x &lt;- x0        # x0: the initial value</w:t>
      </w:r>
    </w:p>
    <w:p w14:paraId="10EC7F17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</w:t>
      </w:r>
      <w:proofErr w:type="spellStart"/>
      <w:r w:rsidRPr="009D0B9E">
        <w:rPr>
          <w:rFonts w:hAnsi="Calibri"/>
          <w:iCs/>
          <w:kern w:val="0"/>
        </w:rPr>
        <w:t>fx</w:t>
      </w:r>
      <w:proofErr w:type="spellEnd"/>
      <w:r w:rsidRPr="009D0B9E">
        <w:rPr>
          <w:rFonts w:hAnsi="Calibri"/>
          <w:iCs/>
          <w:kern w:val="0"/>
        </w:rPr>
        <w:t xml:space="preserve"> &lt;- </w:t>
      </w:r>
      <w:proofErr w:type="spellStart"/>
      <w:r w:rsidRPr="009D0B9E">
        <w:rPr>
          <w:rFonts w:hAnsi="Calibri"/>
          <w:iCs/>
          <w:kern w:val="0"/>
        </w:rPr>
        <w:t>ftn</w:t>
      </w:r>
      <w:proofErr w:type="spellEnd"/>
      <w:r w:rsidRPr="009D0B9E">
        <w:rPr>
          <w:rFonts w:hAnsi="Calibri"/>
          <w:iCs/>
          <w:kern w:val="0"/>
        </w:rPr>
        <w:t>(x)</w:t>
      </w:r>
    </w:p>
    <w:p w14:paraId="5BD46049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</w:t>
      </w:r>
      <w:proofErr w:type="spellStart"/>
      <w:r w:rsidRPr="009D0B9E">
        <w:rPr>
          <w:rFonts w:hAnsi="Calibri"/>
          <w:iCs/>
          <w:kern w:val="0"/>
        </w:rPr>
        <w:t>iter</w:t>
      </w:r>
      <w:proofErr w:type="spellEnd"/>
      <w:r w:rsidRPr="009D0B9E">
        <w:rPr>
          <w:rFonts w:hAnsi="Calibri"/>
          <w:iCs/>
          <w:kern w:val="0"/>
        </w:rPr>
        <w:t xml:space="preserve"> &lt;- 0</w:t>
      </w:r>
    </w:p>
    <w:p w14:paraId="7D7EA812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while ((max(abs(</w:t>
      </w:r>
      <w:proofErr w:type="spellStart"/>
      <w:proofErr w:type="gramStart"/>
      <w:r w:rsidRPr="009D0B9E">
        <w:rPr>
          <w:rFonts w:hAnsi="Calibri"/>
          <w:iCs/>
          <w:kern w:val="0"/>
        </w:rPr>
        <w:t>fx</w:t>
      </w:r>
      <w:proofErr w:type="spellEnd"/>
      <w:r w:rsidRPr="009D0B9E">
        <w:rPr>
          <w:rFonts w:hAnsi="Calibri"/>
          <w:iCs/>
          <w:kern w:val="0"/>
        </w:rPr>
        <w:t>[</w:t>
      </w:r>
      <w:proofErr w:type="gramEnd"/>
      <w:r w:rsidRPr="009D0B9E">
        <w:rPr>
          <w:rFonts w:hAnsi="Calibri"/>
          <w:iCs/>
          <w:kern w:val="0"/>
        </w:rPr>
        <w:t xml:space="preserve">[1]])) &gt; </w:t>
      </w:r>
      <w:proofErr w:type="spellStart"/>
      <w:r w:rsidRPr="009D0B9E">
        <w:rPr>
          <w:rFonts w:hAnsi="Calibri"/>
          <w:iCs/>
          <w:kern w:val="0"/>
        </w:rPr>
        <w:t>tol</w:t>
      </w:r>
      <w:proofErr w:type="spellEnd"/>
      <w:r w:rsidRPr="009D0B9E">
        <w:rPr>
          <w:rFonts w:hAnsi="Calibri"/>
          <w:iCs/>
          <w:kern w:val="0"/>
        </w:rPr>
        <w:t>) &amp; (</w:t>
      </w:r>
      <w:proofErr w:type="spellStart"/>
      <w:r w:rsidRPr="009D0B9E">
        <w:rPr>
          <w:rFonts w:hAnsi="Calibri"/>
          <w:iCs/>
          <w:kern w:val="0"/>
        </w:rPr>
        <w:t>iter</w:t>
      </w:r>
      <w:proofErr w:type="spellEnd"/>
      <w:r w:rsidRPr="009D0B9E">
        <w:rPr>
          <w:rFonts w:hAnsi="Calibri"/>
          <w:iCs/>
          <w:kern w:val="0"/>
        </w:rPr>
        <w:t xml:space="preserve"> &lt; </w:t>
      </w:r>
      <w:proofErr w:type="spellStart"/>
      <w:r w:rsidRPr="009D0B9E">
        <w:rPr>
          <w:rFonts w:hAnsi="Calibri"/>
          <w:iCs/>
          <w:kern w:val="0"/>
        </w:rPr>
        <w:t>max.iter</w:t>
      </w:r>
      <w:proofErr w:type="spellEnd"/>
      <w:r w:rsidRPr="009D0B9E">
        <w:rPr>
          <w:rFonts w:hAnsi="Calibri"/>
          <w:iCs/>
          <w:kern w:val="0"/>
        </w:rPr>
        <w:t>)) {</w:t>
      </w:r>
    </w:p>
    <w:p w14:paraId="7F02B112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    x &lt;- x - solve(</w:t>
      </w:r>
      <w:proofErr w:type="spellStart"/>
      <w:proofErr w:type="gramStart"/>
      <w:r w:rsidRPr="009D0B9E">
        <w:rPr>
          <w:rFonts w:hAnsi="Calibri"/>
          <w:iCs/>
          <w:kern w:val="0"/>
        </w:rPr>
        <w:t>fx</w:t>
      </w:r>
      <w:proofErr w:type="spellEnd"/>
      <w:r w:rsidRPr="009D0B9E">
        <w:rPr>
          <w:rFonts w:hAnsi="Calibri"/>
          <w:iCs/>
          <w:kern w:val="0"/>
        </w:rPr>
        <w:t>[</w:t>
      </w:r>
      <w:proofErr w:type="gramEnd"/>
      <w:r w:rsidRPr="009D0B9E">
        <w:rPr>
          <w:rFonts w:hAnsi="Calibri"/>
          <w:iCs/>
          <w:kern w:val="0"/>
        </w:rPr>
        <w:t xml:space="preserve">[2]]) %*% </w:t>
      </w:r>
      <w:proofErr w:type="spellStart"/>
      <w:r w:rsidRPr="009D0B9E">
        <w:rPr>
          <w:rFonts w:hAnsi="Calibri"/>
          <w:iCs/>
          <w:kern w:val="0"/>
        </w:rPr>
        <w:t>fx</w:t>
      </w:r>
      <w:proofErr w:type="spellEnd"/>
      <w:r w:rsidRPr="009D0B9E">
        <w:rPr>
          <w:rFonts w:hAnsi="Calibri"/>
          <w:iCs/>
          <w:kern w:val="0"/>
        </w:rPr>
        <w:t>[[1]]</w:t>
      </w:r>
    </w:p>
    <w:p w14:paraId="25500D88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    </w:t>
      </w:r>
      <w:proofErr w:type="spellStart"/>
      <w:r w:rsidRPr="009D0B9E">
        <w:rPr>
          <w:rFonts w:hAnsi="Calibri"/>
          <w:iCs/>
          <w:kern w:val="0"/>
        </w:rPr>
        <w:t>fx</w:t>
      </w:r>
      <w:proofErr w:type="spellEnd"/>
      <w:r w:rsidRPr="009D0B9E">
        <w:rPr>
          <w:rFonts w:hAnsi="Calibri"/>
          <w:iCs/>
          <w:kern w:val="0"/>
        </w:rPr>
        <w:t xml:space="preserve"> &lt;- </w:t>
      </w:r>
      <w:proofErr w:type="spellStart"/>
      <w:r w:rsidRPr="009D0B9E">
        <w:rPr>
          <w:rFonts w:hAnsi="Calibri"/>
          <w:iCs/>
          <w:kern w:val="0"/>
        </w:rPr>
        <w:t>ftn</w:t>
      </w:r>
      <w:proofErr w:type="spellEnd"/>
      <w:r w:rsidRPr="009D0B9E">
        <w:rPr>
          <w:rFonts w:hAnsi="Calibri"/>
          <w:iCs/>
          <w:kern w:val="0"/>
        </w:rPr>
        <w:t>(x)</w:t>
      </w:r>
    </w:p>
    <w:p w14:paraId="0B23D5FA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    </w:t>
      </w:r>
      <w:proofErr w:type="spellStart"/>
      <w:r w:rsidRPr="009D0B9E">
        <w:rPr>
          <w:rFonts w:hAnsi="Calibri"/>
          <w:iCs/>
          <w:kern w:val="0"/>
        </w:rPr>
        <w:t>iter</w:t>
      </w:r>
      <w:proofErr w:type="spellEnd"/>
      <w:r w:rsidRPr="009D0B9E">
        <w:rPr>
          <w:rFonts w:hAnsi="Calibri"/>
          <w:iCs/>
          <w:kern w:val="0"/>
        </w:rPr>
        <w:t xml:space="preserve"> &lt;- </w:t>
      </w:r>
      <w:proofErr w:type="spellStart"/>
      <w:r w:rsidRPr="009D0B9E">
        <w:rPr>
          <w:rFonts w:hAnsi="Calibri"/>
          <w:iCs/>
          <w:kern w:val="0"/>
        </w:rPr>
        <w:t>iter</w:t>
      </w:r>
      <w:proofErr w:type="spellEnd"/>
      <w:r w:rsidRPr="009D0B9E">
        <w:rPr>
          <w:rFonts w:hAnsi="Calibri"/>
          <w:iCs/>
          <w:kern w:val="0"/>
        </w:rPr>
        <w:t xml:space="preserve"> + 1</w:t>
      </w:r>
    </w:p>
    <w:p w14:paraId="78D49ACE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}</w:t>
      </w:r>
    </w:p>
    <w:p w14:paraId="0F43B984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if (max(abs(</w:t>
      </w:r>
      <w:proofErr w:type="spellStart"/>
      <w:proofErr w:type="gramStart"/>
      <w:r w:rsidRPr="009D0B9E">
        <w:rPr>
          <w:rFonts w:hAnsi="Calibri"/>
          <w:iCs/>
          <w:kern w:val="0"/>
        </w:rPr>
        <w:t>fx</w:t>
      </w:r>
      <w:proofErr w:type="spellEnd"/>
      <w:r w:rsidRPr="009D0B9E">
        <w:rPr>
          <w:rFonts w:hAnsi="Calibri"/>
          <w:iCs/>
          <w:kern w:val="0"/>
        </w:rPr>
        <w:t>[</w:t>
      </w:r>
      <w:proofErr w:type="gramEnd"/>
      <w:r w:rsidRPr="009D0B9E">
        <w:rPr>
          <w:rFonts w:hAnsi="Calibri"/>
          <w:iCs/>
          <w:kern w:val="0"/>
        </w:rPr>
        <w:t xml:space="preserve">[1]])) &gt; </w:t>
      </w:r>
      <w:proofErr w:type="spellStart"/>
      <w:r w:rsidRPr="009D0B9E">
        <w:rPr>
          <w:rFonts w:hAnsi="Calibri"/>
          <w:iCs/>
          <w:kern w:val="0"/>
        </w:rPr>
        <w:t>tol</w:t>
      </w:r>
      <w:proofErr w:type="spellEnd"/>
      <w:r w:rsidRPr="009D0B9E">
        <w:rPr>
          <w:rFonts w:hAnsi="Calibri"/>
          <w:iCs/>
          <w:kern w:val="0"/>
        </w:rPr>
        <w:t>) {</w:t>
      </w:r>
    </w:p>
    <w:p w14:paraId="3430A6FD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    </w:t>
      </w:r>
      <w:proofErr w:type="gramStart"/>
      <w:r w:rsidRPr="009D0B9E">
        <w:rPr>
          <w:rFonts w:hAnsi="Calibri"/>
          <w:iCs/>
          <w:kern w:val="0"/>
        </w:rPr>
        <w:t>cat(</w:t>
      </w:r>
      <w:proofErr w:type="gramEnd"/>
      <w:r w:rsidRPr="009D0B9E">
        <w:rPr>
          <w:rFonts w:hAnsi="Calibri"/>
          <w:iCs/>
          <w:kern w:val="0"/>
        </w:rPr>
        <w:t>'Algorithm failed to converge\n')</w:t>
      </w:r>
    </w:p>
    <w:p w14:paraId="49830DED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    </w:t>
      </w:r>
      <w:proofErr w:type="gramStart"/>
      <w:r w:rsidRPr="009D0B9E">
        <w:rPr>
          <w:rFonts w:hAnsi="Calibri"/>
          <w:iCs/>
          <w:kern w:val="0"/>
        </w:rPr>
        <w:t>return(</w:t>
      </w:r>
      <w:proofErr w:type="gramEnd"/>
      <w:r w:rsidRPr="009D0B9E">
        <w:rPr>
          <w:rFonts w:hAnsi="Calibri"/>
          <w:iCs/>
          <w:kern w:val="0"/>
        </w:rPr>
        <w:t>NULL)</w:t>
      </w:r>
    </w:p>
    <w:p w14:paraId="43BA2B04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} else </w:t>
      </w:r>
      <w:proofErr w:type="gramStart"/>
      <w:r w:rsidRPr="009D0B9E">
        <w:rPr>
          <w:rFonts w:hAnsi="Calibri"/>
          <w:iCs/>
          <w:kern w:val="0"/>
        </w:rPr>
        <w:t xml:space="preserve">{  </w:t>
      </w:r>
      <w:proofErr w:type="gramEnd"/>
      <w:r w:rsidRPr="009D0B9E">
        <w:rPr>
          <w:rFonts w:hAnsi="Calibri"/>
          <w:iCs/>
          <w:kern w:val="0"/>
        </w:rPr>
        <w:t xml:space="preserve">   # max(abs(</w:t>
      </w:r>
      <w:proofErr w:type="spellStart"/>
      <w:r w:rsidRPr="009D0B9E">
        <w:rPr>
          <w:rFonts w:hAnsi="Calibri"/>
          <w:iCs/>
          <w:kern w:val="0"/>
        </w:rPr>
        <w:t>fx</w:t>
      </w:r>
      <w:proofErr w:type="spellEnd"/>
      <w:r w:rsidRPr="009D0B9E">
        <w:rPr>
          <w:rFonts w:hAnsi="Calibri"/>
          <w:iCs/>
          <w:kern w:val="0"/>
        </w:rPr>
        <w:t xml:space="preserve">[[1]])) &lt;= </w:t>
      </w:r>
      <w:proofErr w:type="spellStart"/>
      <w:r w:rsidRPr="009D0B9E">
        <w:rPr>
          <w:rFonts w:hAnsi="Calibri"/>
          <w:iCs/>
          <w:kern w:val="0"/>
        </w:rPr>
        <w:t>tol</w:t>
      </w:r>
      <w:proofErr w:type="spellEnd"/>
    </w:p>
    <w:p w14:paraId="58112433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    </w:t>
      </w:r>
      <w:proofErr w:type="gramStart"/>
      <w:r w:rsidRPr="009D0B9E">
        <w:rPr>
          <w:rFonts w:hAnsi="Calibri"/>
          <w:iCs/>
          <w:kern w:val="0"/>
        </w:rPr>
        <w:t>cat(</w:t>
      </w:r>
      <w:proofErr w:type="gramEnd"/>
      <w:r w:rsidRPr="009D0B9E">
        <w:rPr>
          <w:rFonts w:hAnsi="Calibri"/>
          <w:iCs/>
          <w:kern w:val="0"/>
        </w:rPr>
        <w:t>"Algorithm converged\n")</w:t>
      </w:r>
    </w:p>
    <w:p w14:paraId="24A69A03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    return(x)</w:t>
      </w:r>
    </w:p>
    <w:p w14:paraId="266F24A2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}</w:t>
      </w:r>
    </w:p>
    <w:p w14:paraId="10DD0F88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>}</w:t>
      </w:r>
    </w:p>
    <w:p w14:paraId="0BA97C1F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</w:p>
    <w:p w14:paraId="000B6F15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>## 1</w:t>
      </w:r>
    </w:p>
    <w:p w14:paraId="51B1267C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</w:p>
    <w:p w14:paraId="141E432F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>resp &lt;- read.csv(</w:t>
      </w:r>
      <w:proofErr w:type="spellStart"/>
      <w:proofErr w:type="gramStart"/>
      <w:r w:rsidRPr="009D0B9E">
        <w:rPr>
          <w:rFonts w:hAnsi="Calibri"/>
          <w:iCs/>
          <w:kern w:val="0"/>
        </w:rPr>
        <w:t>file.choose</w:t>
      </w:r>
      <w:proofErr w:type="spellEnd"/>
      <w:proofErr w:type="gramEnd"/>
      <w:r w:rsidRPr="009D0B9E">
        <w:rPr>
          <w:rFonts w:hAnsi="Calibri"/>
          <w:iCs/>
          <w:kern w:val="0"/>
        </w:rPr>
        <w:t>(), header=T)</w:t>
      </w:r>
    </w:p>
    <w:p w14:paraId="680424E8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</w:p>
    <w:p w14:paraId="0208D963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># change string levels into 1 and 0</w:t>
      </w:r>
    </w:p>
    <w:p w14:paraId="28885D2B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proofErr w:type="spellStart"/>
      <w:r w:rsidRPr="009D0B9E">
        <w:rPr>
          <w:rFonts w:hAnsi="Calibri"/>
          <w:iCs/>
          <w:kern w:val="0"/>
        </w:rPr>
        <w:t>resp$treatment</w:t>
      </w:r>
      <w:proofErr w:type="spellEnd"/>
      <w:r w:rsidRPr="009D0B9E">
        <w:rPr>
          <w:rFonts w:hAnsi="Calibri"/>
          <w:iCs/>
          <w:kern w:val="0"/>
        </w:rPr>
        <w:t xml:space="preserve"> &lt;- </w:t>
      </w:r>
      <w:proofErr w:type="spellStart"/>
      <w:proofErr w:type="gramStart"/>
      <w:r w:rsidRPr="009D0B9E">
        <w:rPr>
          <w:rFonts w:hAnsi="Calibri"/>
          <w:iCs/>
          <w:kern w:val="0"/>
        </w:rPr>
        <w:t>ifelse</w:t>
      </w:r>
      <w:proofErr w:type="spellEnd"/>
      <w:r w:rsidRPr="009D0B9E">
        <w:rPr>
          <w:rFonts w:hAnsi="Calibri"/>
          <w:iCs/>
          <w:kern w:val="0"/>
        </w:rPr>
        <w:t>(</w:t>
      </w:r>
      <w:proofErr w:type="spellStart"/>
      <w:proofErr w:type="gramEnd"/>
      <w:r w:rsidRPr="009D0B9E">
        <w:rPr>
          <w:rFonts w:hAnsi="Calibri"/>
          <w:iCs/>
          <w:kern w:val="0"/>
        </w:rPr>
        <w:t>resp$treatment</w:t>
      </w:r>
      <w:proofErr w:type="spellEnd"/>
      <w:r w:rsidRPr="009D0B9E">
        <w:rPr>
          <w:rFonts w:hAnsi="Calibri"/>
          <w:iCs/>
          <w:kern w:val="0"/>
        </w:rPr>
        <w:t>=="P", 1, 0)</w:t>
      </w:r>
    </w:p>
    <w:p w14:paraId="126B08ED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</w:p>
    <w:p w14:paraId="2F422F76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lastRenderedPageBreak/>
        <w:t xml:space="preserve">X &lt;- </w:t>
      </w:r>
      <w:proofErr w:type="spellStart"/>
      <w:proofErr w:type="gramStart"/>
      <w:r w:rsidRPr="009D0B9E">
        <w:rPr>
          <w:rFonts w:hAnsi="Calibri"/>
          <w:iCs/>
          <w:kern w:val="0"/>
        </w:rPr>
        <w:t>cbind</w:t>
      </w:r>
      <w:proofErr w:type="spellEnd"/>
      <w:r w:rsidRPr="009D0B9E">
        <w:rPr>
          <w:rFonts w:hAnsi="Calibri"/>
          <w:iCs/>
          <w:kern w:val="0"/>
        </w:rPr>
        <w:t>(</w:t>
      </w:r>
      <w:proofErr w:type="gramEnd"/>
      <w:r w:rsidRPr="009D0B9E">
        <w:rPr>
          <w:rFonts w:hAnsi="Calibri"/>
          <w:iCs/>
          <w:kern w:val="0"/>
        </w:rPr>
        <w:t>rep(1, length(</w:t>
      </w:r>
      <w:proofErr w:type="spellStart"/>
      <w:r w:rsidRPr="009D0B9E">
        <w:rPr>
          <w:rFonts w:hAnsi="Calibri"/>
          <w:iCs/>
          <w:kern w:val="0"/>
        </w:rPr>
        <w:t>resp$outcome</w:t>
      </w:r>
      <w:proofErr w:type="spellEnd"/>
      <w:r w:rsidRPr="009D0B9E">
        <w:rPr>
          <w:rFonts w:hAnsi="Calibri"/>
          <w:iCs/>
          <w:kern w:val="0"/>
        </w:rPr>
        <w:t xml:space="preserve">)), </w:t>
      </w:r>
      <w:proofErr w:type="spellStart"/>
      <w:r w:rsidRPr="009D0B9E">
        <w:rPr>
          <w:rFonts w:hAnsi="Calibri"/>
          <w:iCs/>
          <w:kern w:val="0"/>
        </w:rPr>
        <w:t>resp$treatment</w:t>
      </w:r>
      <w:proofErr w:type="spellEnd"/>
      <w:r w:rsidRPr="009D0B9E">
        <w:rPr>
          <w:rFonts w:hAnsi="Calibri"/>
          <w:iCs/>
          <w:kern w:val="0"/>
        </w:rPr>
        <w:t xml:space="preserve">, </w:t>
      </w:r>
      <w:proofErr w:type="spellStart"/>
      <w:r w:rsidRPr="009D0B9E">
        <w:rPr>
          <w:rFonts w:hAnsi="Calibri"/>
          <w:iCs/>
          <w:kern w:val="0"/>
        </w:rPr>
        <w:t>resp$age</w:t>
      </w:r>
      <w:proofErr w:type="spellEnd"/>
      <w:r w:rsidRPr="009D0B9E">
        <w:rPr>
          <w:rFonts w:hAnsi="Calibri"/>
          <w:iCs/>
          <w:kern w:val="0"/>
        </w:rPr>
        <w:t xml:space="preserve">, </w:t>
      </w:r>
      <w:proofErr w:type="spellStart"/>
      <w:r w:rsidRPr="009D0B9E">
        <w:rPr>
          <w:rFonts w:hAnsi="Calibri"/>
          <w:iCs/>
          <w:kern w:val="0"/>
        </w:rPr>
        <w:t>resp$baseline</w:t>
      </w:r>
      <w:proofErr w:type="spellEnd"/>
      <w:r w:rsidRPr="009D0B9E">
        <w:rPr>
          <w:rFonts w:hAnsi="Calibri"/>
          <w:iCs/>
          <w:kern w:val="0"/>
        </w:rPr>
        <w:t>)</w:t>
      </w:r>
    </w:p>
    <w:p w14:paraId="192380A9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>dim(X)</w:t>
      </w:r>
    </w:p>
    <w:p w14:paraId="020B8F1E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</w:p>
    <w:p w14:paraId="107E1C76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Y &lt;- </w:t>
      </w:r>
      <w:proofErr w:type="spellStart"/>
      <w:r w:rsidRPr="009D0B9E">
        <w:rPr>
          <w:rFonts w:hAnsi="Calibri"/>
          <w:iCs/>
          <w:kern w:val="0"/>
        </w:rPr>
        <w:t>resp$outcome</w:t>
      </w:r>
      <w:proofErr w:type="spellEnd"/>
    </w:p>
    <w:p w14:paraId="511694F0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proofErr w:type="spellStart"/>
      <w:r w:rsidRPr="009D0B9E">
        <w:rPr>
          <w:rFonts w:hAnsi="Calibri"/>
          <w:iCs/>
          <w:kern w:val="0"/>
        </w:rPr>
        <w:t>ftn</w:t>
      </w:r>
      <w:proofErr w:type="spellEnd"/>
      <w:r w:rsidRPr="009D0B9E">
        <w:rPr>
          <w:rFonts w:hAnsi="Calibri"/>
          <w:iCs/>
          <w:kern w:val="0"/>
        </w:rPr>
        <w:t xml:space="preserve"> &lt;- function(</w:t>
      </w:r>
      <w:proofErr w:type="spellStart"/>
      <w:r w:rsidRPr="009D0B9E">
        <w:rPr>
          <w:rFonts w:hAnsi="Calibri"/>
          <w:iCs/>
          <w:kern w:val="0"/>
        </w:rPr>
        <w:t>betacoef</w:t>
      </w:r>
      <w:proofErr w:type="spellEnd"/>
      <w:proofErr w:type="gramStart"/>
      <w:r w:rsidRPr="009D0B9E">
        <w:rPr>
          <w:rFonts w:hAnsi="Calibri"/>
          <w:iCs/>
          <w:kern w:val="0"/>
        </w:rPr>
        <w:t>){</w:t>
      </w:r>
      <w:proofErr w:type="gramEnd"/>
    </w:p>
    <w:p w14:paraId="6A5CA343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pi1 &lt;- </w:t>
      </w:r>
      <w:proofErr w:type="gramStart"/>
      <w:r w:rsidRPr="009D0B9E">
        <w:rPr>
          <w:rFonts w:hAnsi="Calibri"/>
          <w:iCs/>
          <w:kern w:val="0"/>
        </w:rPr>
        <w:t>exp(</w:t>
      </w:r>
      <w:proofErr w:type="gramEnd"/>
      <w:r w:rsidRPr="009D0B9E">
        <w:rPr>
          <w:rFonts w:hAnsi="Calibri"/>
          <w:iCs/>
          <w:kern w:val="0"/>
        </w:rPr>
        <w:t xml:space="preserve">X %*% </w:t>
      </w:r>
      <w:proofErr w:type="spellStart"/>
      <w:r w:rsidRPr="009D0B9E">
        <w:rPr>
          <w:rFonts w:hAnsi="Calibri"/>
          <w:iCs/>
          <w:kern w:val="0"/>
        </w:rPr>
        <w:t>betacoef</w:t>
      </w:r>
      <w:proofErr w:type="spellEnd"/>
      <w:r w:rsidRPr="009D0B9E">
        <w:rPr>
          <w:rFonts w:hAnsi="Calibri"/>
          <w:iCs/>
          <w:kern w:val="0"/>
        </w:rPr>
        <w:t xml:space="preserve">) / (1 + exp(X %*% </w:t>
      </w:r>
      <w:proofErr w:type="spellStart"/>
      <w:r w:rsidRPr="009D0B9E">
        <w:rPr>
          <w:rFonts w:hAnsi="Calibri"/>
          <w:iCs/>
          <w:kern w:val="0"/>
        </w:rPr>
        <w:t>betacoef</w:t>
      </w:r>
      <w:proofErr w:type="spellEnd"/>
      <w:r w:rsidRPr="009D0B9E">
        <w:rPr>
          <w:rFonts w:hAnsi="Calibri"/>
          <w:iCs/>
          <w:kern w:val="0"/>
        </w:rPr>
        <w:t>))</w:t>
      </w:r>
    </w:p>
    <w:p w14:paraId="7EF026A4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gradient &lt;- t(X) %*% (Y - pi1)</w:t>
      </w:r>
    </w:p>
    <w:p w14:paraId="5E075198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hessian &lt;- - t(X) %*% </w:t>
      </w:r>
      <w:proofErr w:type="spellStart"/>
      <w:proofErr w:type="gramStart"/>
      <w:r w:rsidRPr="009D0B9E">
        <w:rPr>
          <w:rFonts w:hAnsi="Calibri"/>
          <w:iCs/>
          <w:kern w:val="0"/>
        </w:rPr>
        <w:t>diag</w:t>
      </w:r>
      <w:proofErr w:type="spellEnd"/>
      <w:r w:rsidRPr="009D0B9E">
        <w:rPr>
          <w:rFonts w:hAnsi="Calibri"/>
          <w:iCs/>
          <w:kern w:val="0"/>
        </w:rPr>
        <w:t>(</w:t>
      </w:r>
      <w:proofErr w:type="gramEnd"/>
      <w:r w:rsidRPr="009D0B9E">
        <w:rPr>
          <w:rFonts w:hAnsi="Calibri"/>
          <w:iCs/>
          <w:kern w:val="0"/>
        </w:rPr>
        <w:t>c(pi1 * (1 - pi1)), length(</w:t>
      </w:r>
      <w:proofErr w:type="spellStart"/>
      <w:r w:rsidRPr="009D0B9E">
        <w:rPr>
          <w:rFonts w:hAnsi="Calibri"/>
          <w:iCs/>
          <w:kern w:val="0"/>
        </w:rPr>
        <w:t>resp$outcome</w:t>
      </w:r>
      <w:proofErr w:type="spellEnd"/>
      <w:r w:rsidRPr="009D0B9E">
        <w:rPr>
          <w:rFonts w:hAnsi="Calibri"/>
          <w:iCs/>
          <w:kern w:val="0"/>
        </w:rPr>
        <w:t>)) %*% X</w:t>
      </w:r>
    </w:p>
    <w:p w14:paraId="59D22356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 xml:space="preserve">    </w:t>
      </w:r>
      <w:proofErr w:type="gramStart"/>
      <w:r w:rsidRPr="009D0B9E">
        <w:rPr>
          <w:rFonts w:hAnsi="Calibri"/>
          <w:iCs/>
          <w:kern w:val="0"/>
        </w:rPr>
        <w:t>return(</w:t>
      </w:r>
      <w:proofErr w:type="gramEnd"/>
      <w:r w:rsidRPr="009D0B9E">
        <w:rPr>
          <w:rFonts w:hAnsi="Calibri"/>
          <w:iCs/>
          <w:kern w:val="0"/>
        </w:rPr>
        <w:t>list(gradient, hessian))</w:t>
      </w:r>
    </w:p>
    <w:p w14:paraId="6DA28264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9D0B9E">
        <w:rPr>
          <w:rFonts w:hAnsi="Calibri"/>
          <w:iCs/>
          <w:kern w:val="0"/>
        </w:rPr>
        <w:t>}</w:t>
      </w:r>
    </w:p>
    <w:p w14:paraId="0E71229A" w14:textId="77777777" w:rsidR="009D0B9E" w:rsidRP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</w:p>
    <w:p w14:paraId="2549338E" w14:textId="77777777" w:rsidR="009D0B9E" w:rsidRDefault="009D0B9E" w:rsidP="009D0B9E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proofErr w:type="spellStart"/>
      <w:proofErr w:type="gramStart"/>
      <w:r w:rsidRPr="009D0B9E">
        <w:rPr>
          <w:rFonts w:hAnsi="Calibri"/>
          <w:iCs/>
          <w:kern w:val="0"/>
        </w:rPr>
        <w:t>newtonraphson</w:t>
      </w:r>
      <w:proofErr w:type="spellEnd"/>
      <w:r w:rsidRPr="009D0B9E">
        <w:rPr>
          <w:rFonts w:hAnsi="Calibri"/>
          <w:iCs/>
          <w:kern w:val="0"/>
        </w:rPr>
        <w:t>(</w:t>
      </w:r>
      <w:proofErr w:type="spellStart"/>
      <w:proofErr w:type="gramEnd"/>
      <w:r w:rsidRPr="009D0B9E">
        <w:rPr>
          <w:rFonts w:hAnsi="Calibri"/>
          <w:iCs/>
          <w:kern w:val="0"/>
        </w:rPr>
        <w:t>ftn</w:t>
      </w:r>
      <w:proofErr w:type="spellEnd"/>
      <w:r w:rsidRPr="009D0B9E">
        <w:rPr>
          <w:rFonts w:hAnsi="Calibri"/>
          <w:iCs/>
          <w:kern w:val="0"/>
        </w:rPr>
        <w:t>, c(0,0,0,0))</w:t>
      </w:r>
    </w:p>
    <w:p w14:paraId="044B9E9D" w14:textId="77777777" w:rsidR="009D0B9E" w:rsidRPr="00B578AB" w:rsidRDefault="009D0B9E" w:rsidP="009D0B9E">
      <w:pPr>
        <w:pStyle w:val="a3"/>
        <w:adjustRightInd w:val="0"/>
        <w:snapToGrid w:val="0"/>
        <w:spacing w:line="360" w:lineRule="auto"/>
        <w:ind w:left="360"/>
        <w:rPr>
          <w:rFonts w:hAnsi="Calibri" w:hint="eastAsia"/>
          <w:iCs/>
          <w:kern w:val="0"/>
        </w:rPr>
      </w:pPr>
    </w:p>
    <w:p w14:paraId="6410A036" w14:textId="77777777" w:rsidR="007B3D44" w:rsidRPr="00BD67FE" w:rsidRDefault="007B3D44" w:rsidP="007B3D44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rPr>
          <w:rFonts w:hAnsi="Calibri"/>
          <w:iCs/>
          <w:kern w:val="0"/>
        </w:rPr>
      </w:pPr>
      <w:r w:rsidRPr="00B578AB">
        <w:rPr>
          <w:rFonts w:hAnsi="Calibri"/>
        </w:rPr>
        <w:t xml:space="preserve">Please find </w:t>
      </w:r>
      <w:r w:rsidRPr="00B578AB">
        <w:rPr>
          <w:rFonts w:hAnsi="Calibri"/>
          <w:iCs/>
          <w:kern w:val="0"/>
        </w:rPr>
        <w:t xml:space="preserve">the </w:t>
      </w:r>
      <w:r w:rsidRPr="00B578AB">
        <w:rPr>
          <w:rFonts w:hAnsi="Calibri"/>
          <w:kern w:val="0"/>
        </w:rPr>
        <w:t>variance-covariance matrix for</w:t>
      </w:r>
      <w:r w:rsidRPr="00B578AB">
        <w:rPr>
          <w:rFonts w:hAnsi="Calibri"/>
          <w:iCs/>
          <w:kern w:val="0"/>
        </w:rPr>
        <w:t xml:space="preserve"> </w:t>
      </w:r>
      <w:r w:rsidRPr="00B578AB">
        <w:rPr>
          <w:rFonts w:hAnsi="Calibri"/>
          <w:iCs/>
          <w:kern w:val="0"/>
          <w:position w:val="-12"/>
        </w:rPr>
        <w:object w:dxaOrig="1240" w:dyaOrig="400" w14:anchorId="78DE62D2">
          <v:shape id="_x0000_i1026" type="#_x0000_t75" style="width:62pt;height:20pt" o:ole="">
            <v:imagedata r:id="rId8" o:title=""/>
          </v:shape>
          <o:OLEObject Type="Embed" ProgID="Equation.DSMT4" ShapeID="_x0000_i1026" DrawAspect="Content" ObjectID="_1669147079" r:id="rId11"/>
        </w:object>
      </w:r>
      <w:r>
        <w:rPr>
          <w:rFonts w:hAnsi="Calibri"/>
          <w:iCs/>
          <w:kern w:val="0"/>
        </w:rPr>
        <w:t>.</w:t>
      </w:r>
      <w:r w:rsidRPr="00B578AB">
        <w:rPr>
          <w:rFonts w:hAnsi="Calibri"/>
          <w:iCs/>
          <w:kern w:val="0"/>
        </w:rPr>
        <w:t xml:space="preserve"> </w:t>
      </w:r>
      <w:r w:rsidRPr="00432067">
        <w:rPr>
          <w:rFonts w:hAnsi="Calibri"/>
          <w:color w:val="E36C0A"/>
        </w:rPr>
        <w:t>(</w:t>
      </w:r>
      <w:r>
        <w:rPr>
          <w:rFonts w:hAnsi="Calibri"/>
          <w:color w:val="E36C0A"/>
        </w:rPr>
        <w:t>2</w:t>
      </w:r>
      <w:r w:rsidRPr="00432067">
        <w:rPr>
          <w:rFonts w:hAnsi="Calibri"/>
          <w:color w:val="E36C0A"/>
        </w:rPr>
        <w:t xml:space="preserve"> points)</w:t>
      </w:r>
    </w:p>
    <w:p w14:paraId="6CDF13C7" w14:textId="2BEA1257" w:rsidR="007B3D44" w:rsidRDefault="007B3D44" w:rsidP="007B3D44">
      <w:pPr>
        <w:pStyle w:val="a3"/>
        <w:adjustRightInd w:val="0"/>
        <w:snapToGrid w:val="0"/>
        <w:spacing w:line="360" w:lineRule="auto"/>
        <w:ind w:left="360"/>
        <w:rPr>
          <w:iCs/>
          <w:kern w:val="0"/>
        </w:rPr>
      </w:pPr>
      <w:r w:rsidRPr="002F11C1">
        <w:rPr>
          <w:b/>
          <w:iCs/>
          <w:color w:val="C00000"/>
          <w:kern w:val="0"/>
        </w:rPr>
        <w:t>Please note:</w:t>
      </w:r>
      <w:r w:rsidRPr="002F11C1">
        <w:rPr>
          <w:iCs/>
          <w:kern w:val="0"/>
        </w:rPr>
        <w:t xml:space="preserve"> Using </w:t>
      </w:r>
      <w:r>
        <w:t xml:space="preserve">the R built-in function </w:t>
      </w:r>
      <w:r>
        <w:t>“</w:t>
      </w:r>
      <w:proofErr w:type="spellStart"/>
      <w:r w:rsidRPr="00B578AB">
        <w:rPr>
          <w:rFonts w:hAnsi="Calibri"/>
        </w:rPr>
        <w:t>vcov</w:t>
      </w:r>
      <w:proofErr w:type="spellEnd"/>
      <w:r w:rsidRPr="00B578AB">
        <w:rPr>
          <w:rFonts w:hAnsi="Calibri"/>
        </w:rPr>
        <w:t>(model)</w:t>
      </w:r>
      <w:r>
        <w:t>”</w:t>
      </w:r>
      <w:r w:rsidRPr="002F11C1">
        <w:rPr>
          <w:iCs/>
          <w:kern w:val="0"/>
        </w:rPr>
        <w:t xml:space="preserve"> to answer this homework will be scored as 0, although you may use it to check your own answer.</w:t>
      </w:r>
    </w:p>
    <w:p w14:paraId="4DCE6E45" w14:textId="7EFE0FC8" w:rsidR="00D841A5" w:rsidRDefault="00141E47" w:rsidP="004C347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>
        <w:rPr>
          <w:noProof/>
        </w:rPr>
        <w:drawing>
          <wp:inline distT="0" distB="0" distL="0" distR="0" wp14:anchorId="45D9102C" wp14:editId="3AF4A620">
            <wp:extent cx="3526214" cy="720000"/>
            <wp:effectExtent l="0" t="0" r="0" b="444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26214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06364" w14:textId="3093C607" w:rsidR="004C3474" w:rsidRDefault="004C3474" w:rsidP="004C347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>
        <w:rPr>
          <w:rFonts w:hAnsi="Calibri"/>
          <w:iCs/>
          <w:kern w:val="0"/>
        </w:rPr>
        <w:t>Code:</w:t>
      </w:r>
    </w:p>
    <w:p w14:paraId="30E03DE6" w14:textId="77777777" w:rsidR="004C3474" w:rsidRPr="004C3474" w:rsidRDefault="004C3474" w:rsidP="004C347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4C3474">
        <w:rPr>
          <w:rFonts w:hAnsi="Calibri"/>
          <w:iCs/>
          <w:kern w:val="0"/>
        </w:rPr>
        <w:t xml:space="preserve">beta &lt;- </w:t>
      </w:r>
      <w:proofErr w:type="spellStart"/>
      <w:proofErr w:type="gramStart"/>
      <w:r w:rsidRPr="004C3474">
        <w:rPr>
          <w:rFonts w:hAnsi="Calibri"/>
          <w:iCs/>
          <w:kern w:val="0"/>
        </w:rPr>
        <w:t>newtonraphson</w:t>
      </w:r>
      <w:proofErr w:type="spellEnd"/>
      <w:r w:rsidRPr="004C3474">
        <w:rPr>
          <w:rFonts w:hAnsi="Calibri"/>
          <w:iCs/>
          <w:kern w:val="0"/>
        </w:rPr>
        <w:t>(</w:t>
      </w:r>
      <w:proofErr w:type="spellStart"/>
      <w:proofErr w:type="gramEnd"/>
      <w:r w:rsidRPr="004C3474">
        <w:rPr>
          <w:rFonts w:hAnsi="Calibri"/>
          <w:iCs/>
          <w:kern w:val="0"/>
        </w:rPr>
        <w:t>ftn</w:t>
      </w:r>
      <w:proofErr w:type="spellEnd"/>
      <w:r w:rsidRPr="004C3474">
        <w:rPr>
          <w:rFonts w:hAnsi="Calibri"/>
          <w:iCs/>
          <w:kern w:val="0"/>
        </w:rPr>
        <w:t>, c(0,0,0,0))</w:t>
      </w:r>
    </w:p>
    <w:p w14:paraId="25B37C45" w14:textId="77777777" w:rsidR="004C3474" w:rsidRPr="004C3474" w:rsidRDefault="004C3474" w:rsidP="004C347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4C3474">
        <w:rPr>
          <w:rFonts w:hAnsi="Calibri"/>
          <w:iCs/>
          <w:kern w:val="0"/>
        </w:rPr>
        <w:t>beta</w:t>
      </w:r>
    </w:p>
    <w:p w14:paraId="3020C03A" w14:textId="71B32321" w:rsidR="004C3474" w:rsidRPr="00B578AB" w:rsidRDefault="004C3474" w:rsidP="004C347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 w:hint="eastAsia"/>
          <w:iCs/>
          <w:kern w:val="0"/>
        </w:rPr>
      </w:pPr>
      <w:r w:rsidRPr="004C3474">
        <w:rPr>
          <w:rFonts w:hAnsi="Calibri"/>
          <w:iCs/>
          <w:kern w:val="0"/>
        </w:rPr>
        <w:t>solve(-</w:t>
      </w:r>
      <w:proofErr w:type="spellStart"/>
      <w:r w:rsidRPr="004C3474">
        <w:rPr>
          <w:rFonts w:hAnsi="Calibri"/>
          <w:iCs/>
          <w:kern w:val="0"/>
        </w:rPr>
        <w:t>ftn</w:t>
      </w:r>
      <w:proofErr w:type="spellEnd"/>
      <w:r w:rsidRPr="004C3474">
        <w:rPr>
          <w:rFonts w:hAnsi="Calibri"/>
          <w:iCs/>
          <w:kern w:val="0"/>
        </w:rPr>
        <w:t>(beta</w:t>
      </w:r>
      <w:proofErr w:type="gramStart"/>
      <w:r w:rsidRPr="004C3474">
        <w:rPr>
          <w:rFonts w:hAnsi="Calibri"/>
          <w:iCs/>
          <w:kern w:val="0"/>
        </w:rPr>
        <w:t>)[</w:t>
      </w:r>
      <w:proofErr w:type="gramEnd"/>
      <w:r w:rsidRPr="004C3474">
        <w:rPr>
          <w:rFonts w:hAnsi="Calibri"/>
          <w:iCs/>
          <w:kern w:val="0"/>
        </w:rPr>
        <w:t>[2]])</w:t>
      </w:r>
    </w:p>
    <w:p w14:paraId="4506A32B" w14:textId="77777777" w:rsidR="007B3D44" w:rsidRPr="00BD67FE" w:rsidRDefault="007B3D44" w:rsidP="007B3D44">
      <w:pPr>
        <w:widowControl/>
        <w:numPr>
          <w:ilvl w:val="0"/>
          <w:numId w:val="1"/>
        </w:numPr>
        <w:spacing w:line="360" w:lineRule="auto"/>
        <w:rPr>
          <w:iCs/>
          <w:kern w:val="0"/>
        </w:rPr>
      </w:pPr>
      <w:r w:rsidRPr="00B578AB">
        <w:rPr>
          <w:szCs w:val="24"/>
        </w:rPr>
        <w:t>Please</w:t>
      </w:r>
      <w:r w:rsidRPr="00B578AB">
        <w:t xml:space="preserve"> find </w:t>
      </w:r>
      <w:r w:rsidRPr="00B578AB">
        <w:rPr>
          <w:iCs/>
          <w:kern w:val="0"/>
        </w:rPr>
        <w:t xml:space="preserve">the </w:t>
      </w:r>
      <w:r w:rsidRPr="00B578AB">
        <w:rPr>
          <w:kern w:val="0"/>
        </w:rPr>
        <w:t xml:space="preserve">log likelihood at </w:t>
      </w:r>
      <w:r w:rsidRPr="00B578AB">
        <w:rPr>
          <w:iCs/>
          <w:kern w:val="0"/>
          <w:position w:val="-12"/>
        </w:rPr>
        <w:object w:dxaOrig="1240" w:dyaOrig="400" w14:anchorId="06820755">
          <v:shape id="_x0000_i1027" type="#_x0000_t75" style="width:62pt;height:20pt" o:ole="">
            <v:imagedata r:id="rId8" o:title=""/>
          </v:shape>
          <o:OLEObject Type="Embed" ProgID="Equation.DSMT4" ShapeID="_x0000_i1027" DrawAspect="Content" ObjectID="_1669147080" r:id="rId13"/>
        </w:object>
      </w:r>
      <w:r>
        <w:rPr>
          <w:iCs/>
          <w:kern w:val="0"/>
        </w:rPr>
        <w:t>.</w:t>
      </w:r>
      <w:r w:rsidRPr="00B578AB">
        <w:rPr>
          <w:iCs/>
          <w:kern w:val="0"/>
        </w:rPr>
        <w:t xml:space="preserve"> </w:t>
      </w:r>
      <w:r w:rsidRPr="00432067">
        <w:rPr>
          <w:color w:val="E36C0A"/>
          <w:szCs w:val="24"/>
        </w:rPr>
        <w:t>(2 points)</w:t>
      </w:r>
    </w:p>
    <w:p w14:paraId="463B964C" w14:textId="37D69784" w:rsidR="00864667" w:rsidRDefault="007B3D44" w:rsidP="00864667">
      <w:pPr>
        <w:widowControl/>
        <w:spacing w:line="360" w:lineRule="auto"/>
        <w:ind w:left="360"/>
        <w:rPr>
          <w:iCs/>
          <w:kern w:val="0"/>
          <w:szCs w:val="24"/>
        </w:rPr>
      </w:pPr>
      <w:r w:rsidRPr="002F11C1">
        <w:rPr>
          <w:b/>
          <w:iCs/>
          <w:color w:val="C00000"/>
          <w:kern w:val="0"/>
          <w:szCs w:val="24"/>
        </w:rPr>
        <w:t>Please note:</w:t>
      </w:r>
      <w:r w:rsidRPr="002F11C1">
        <w:rPr>
          <w:iCs/>
          <w:kern w:val="0"/>
          <w:szCs w:val="24"/>
        </w:rPr>
        <w:t xml:space="preserve"> Using </w:t>
      </w:r>
      <w:r>
        <w:rPr>
          <w:szCs w:val="24"/>
        </w:rPr>
        <w:t>the R built-in function “</w:t>
      </w:r>
      <w:proofErr w:type="spellStart"/>
      <w:r w:rsidRPr="00B578AB">
        <w:t>logLik</w:t>
      </w:r>
      <w:proofErr w:type="spellEnd"/>
      <w:r w:rsidRPr="00B578AB">
        <w:t>(model)</w:t>
      </w:r>
      <w:r>
        <w:rPr>
          <w:szCs w:val="24"/>
        </w:rPr>
        <w:t>”</w:t>
      </w:r>
      <w:r w:rsidRPr="002F11C1">
        <w:rPr>
          <w:iCs/>
          <w:kern w:val="0"/>
          <w:szCs w:val="24"/>
        </w:rPr>
        <w:t xml:space="preserve"> to answer this homework will be scored as 0, although you may use it to check your own answer.</w:t>
      </w:r>
    </w:p>
    <w:p w14:paraId="12128CF6" w14:textId="137DA875" w:rsidR="00864667" w:rsidRDefault="00011F13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b/>
          <w:iCs/>
          <w:color w:val="C00000"/>
          <w:kern w:val="0"/>
          <w:szCs w:val="24"/>
        </w:rPr>
      </w:pPr>
      <w:r>
        <w:rPr>
          <w:noProof/>
        </w:rPr>
        <w:drawing>
          <wp:inline distT="0" distB="0" distL="0" distR="0" wp14:anchorId="56B44FF8" wp14:editId="1A4066A8">
            <wp:extent cx="1557818" cy="360000"/>
            <wp:effectExtent l="0" t="0" r="4445" b="254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57818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F7034" w14:textId="4A17E755" w:rsidR="00864667" w:rsidRPr="00864667" w:rsidRDefault="00864667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iCs/>
          <w:kern w:val="0"/>
          <w:szCs w:val="24"/>
        </w:rPr>
      </w:pPr>
      <w:r w:rsidRPr="00864667">
        <w:rPr>
          <w:iCs/>
          <w:kern w:val="0"/>
          <w:szCs w:val="24"/>
        </w:rPr>
        <w:t>Code:</w:t>
      </w:r>
      <w:bookmarkStart w:id="0" w:name="_GoBack"/>
      <w:bookmarkEnd w:id="0"/>
    </w:p>
    <w:p w14:paraId="5CEB8C45" w14:textId="77777777" w:rsidR="00864667" w:rsidRPr="00864667" w:rsidRDefault="00864667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iCs/>
          <w:kern w:val="0"/>
          <w:szCs w:val="24"/>
        </w:rPr>
      </w:pPr>
      <w:proofErr w:type="spellStart"/>
      <w:r w:rsidRPr="00864667">
        <w:rPr>
          <w:iCs/>
          <w:kern w:val="0"/>
          <w:szCs w:val="24"/>
        </w:rPr>
        <w:t>ftn</w:t>
      </w:r>
      <w:proofErr w:type="spellEnd"/>
      <w:r w:rsidRPr="00864667">
        <w:rPr>
          <w:iCs/>
          <w:kern w:val="0"/>
          <w:szCs w:val="24"/>
        </w:rPr>
        <w:t xml:space="preserve"> &lt;- function(</w:t>
      </w:r>
      <w:proofErr w:type="spellStart"/>
      <w:r w:rsidRPr="00864667">
        <w:rPr>
          <w:iCs/>
          <w:kern w:val="0"/>
          <w:szCs w:val="24"/>
        </w:rPr>
        <w:t>betacoef</w:t>
      </w:r>
      <w:proofErr w:type="spellEnd"/>
      <w:proofErr w:type="gramStart"/>
      <w:r w:rsidRPr="00864667">
        <w:rPr>
          <w:iCs/>
          <w:kern w:val="0"/>
          <w:szCs w:val="24"/>
        </w:rPr>
        <w:t>){</w:t>
      </w:r>
      <w:proofErr w:type="gramEnd"/>
    </w:p>
    <w:p w14:paraId="53711A9E" w14:textId="77777777" w:rsidR="00864667" w:rsidRPr="00864667" w:rsidRDefault="00864667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iCs/>
          <w:kern w:val="0"/>
          <w:szCs w:val="24"/>
        </w:rPr>
      </w:pPr>
      <w:r w:rsidRPr="00864667">
        <w:rPr>
          <w:iCs/>
          <w:kern w:val="0"/>
          <w:szCs w:val="24"/>
        </w:rPr>
        <w:t xml:space="preserve">    pi1 &lt;- </w:t>
      </w:r>
      <w:proofErr w:type="gramStart"/>
      <w:r w:rsidRPr="00864667">
        <w:rPr>
          <w:iCs/>
          <w:kern w:val="0"/>
          <w:szCs w:val="24"/>
        </w:rPr>
        <w:t>exp(</w:t>
      </w:r>
      <w:proofErr w:type="gramEnd"/>
      <w:r w:rsidRPr="00864667">
        <w:rPr>
          <w:iCs/>
          <w:kern w:val="0"/>
          <w:szCs w:val="24"/>
        </w:rPr>
        <w:t xml:space="preserve">X %*% </w:t>
      </w:r>
      <w:proofErr w:type="spellStart"/>
      <w:r w:rsidRPr="00864667">
        <w:rPr>
          <w:iCs/>
          <w:kern w:val="0"/>
          <w:szCs w:val="24"/>
        </w:rPr>
        <w:t>betacoef</w:t>
      </w:r>
      <w:proofErr w:type="spellEnd"/>
      <w:r w:rsidRPr="00864667">
        <w:rPr>
          <w:iCs/>
          <w:kern w:val="0"/>
          <w:szCs w:val="24"/>
        </w:rPr>
        <w:t xml:space="preserve">) / (1 + exp(X %*% </w:t>
      </w:r>
      <w:proofErr w:type="spellStart"/>
      <w:r w:rsidRPr="00864667">
        <w:rPr>
          <w:iCs/>
          <w:kern w:val="0"/>
          <w:szCs w:val="24"/>
        </w:rPr>
        <w:t>betacoef</w:t>
      </w:r>
      <w:proofErr w:type="spellEnd"/>
      <w:r w:rsidRPr="00864667">
        <w:rPr>
          <w:iCs/>
          <w:kern w:val="0"/>
          <w:szCs w:val="24"/>
        </w:rPr>
        <w:t>))</w:t>
      </w:r>
    </w:p>
    <w:p w14:paraId="3516FA4A" w14:textId="77777777" w:rsidR="00864667" w:rsidRPr="00864667" w:rsidRDefault="00864667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iCs/>
          <w:kern w:val="0"/>
          <w:szCs w:val="24"/>
        </w:rPr>
      </w:pPr>
      <w:r w:rsidRPr="00864667">
        <w:rPr>
          <w:iCs/>
          <w:kern w:val="0"/>
          <w:szCs w:val="24"/>
        </w:rPr>
        <w:t xml:space="preserve">    gradient &lt;- t(X) %*% (Y - pi1)</w:t>
      </w:r>
    </w:p>
    <w:p w14:paraId="4D8CA905" w14:textId="77777777" w:rsidR="00864667" w:rsidRPr="00864667" w:rsidRDefault="00864667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iCs/>
          <w:kern w:val="0"/>
          <w:szCs w:val="24"/>
        </w:rPr>
      </w:pPr>
      <w:r w:rsidRPr="00864667">
        <w:rPr>
          <w:iCs/>
          <w:kern w:val="0"/>
          <w:szCs w:val="24"/>
        </w:rPr>
        <w:lastRenderedPageBreak/>
        <w:t xml:space="preserve">    hessian &lt;- - t(X) %*% </w:t>
      </w:r>
      <w:proofErr w:type="spellStart"/>
      <w:proofErr w:type="gramStart"/>
      <w:r w:rsidRPr="00864667">
        <w:rPr>
          <w:iCs/>
          <w:kern w:val="0"/>
          <w:szCs w:val="24"/>
        </w:rPr>
        <w:t>diag</w:t>
      </w:r>
      <w:proofErr w:type="spellEnd"/>
      <w:r w:rsidRPr="00864667">
        <w:rPr>
          <w:iCs/>
          <w:kern w:val="0"/>
          <w:szCs w:val="24"/>
        </w:rPr>
        <w:t>(</w:t>
      </w:r>
      <w:proofErr w:type="gramEnd"/>
      <w:r w:rsidRPr="00864667">
        <w:rPr>
          <w:iCs/>
          <w:kern w:val="0"/>
          <w:szCs w:val="24"/>
        </w:rPr>
        <w:t>c(pi1 * (1 - pi1)), length(</w:t>
      </w:r>
      <w:proofErr w:type="spellStart"/>
      <w:r w:rsidRPr="00864667">
        <w:rPr>
          <w:iCs/>
          <w:kern w:val="0"/>
          <w:szCs w:val="24"/>
        </w:rPr>
        <w:t>resp$outcome</w:t>
      </w:r>
      <w:proofErr w:type="spellEnd"/>
      <w:r w:rsidRPr="00864667">
        <w:rPr>
          <w:iCs/>
          <w:kern w:val="0"/>
          <w:szCs w:val="24"/>
        </w:rPr>
        <w:t>)) %*% X</w:t>
      </w:r>
    </w:p>
    <w:p w14:paraId="283D113D" w14:textId="77777777" w:rsidR="00864667" w:rsidRPr="00864667" w:rsidRDefault="00864667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iCs/>
          <w:kern w:val="0"/>
          <w:szCs w:val="24"/>
        </w:rPr>
      </w:pPr>
      <w:r w:rsidRPr="00864667">
        <w:rPr>
          <w:iCs/>
          <w:kern w:val="0"/>
          <w:szCs w:val="24"/>
        </w:rPr>
        <w:t xml:space="preserve">    </w:t>
      </w:r>
      <w:proofErr w:type="spellStart"/>
      <w:r w:rsidRPr="00864667">
        <w:rPr>
          <w:iCs/>
          <w:kern w:val="0"/>
          <w:szCs w:val="24"/>
        </w:rPr>
        <w:t>logLike</w:t>
      </w:r>
      <w:proofErr w:type="spellEnd"/>
      <w:r w:rsidRPr="00864667">
        <w:rPr>
          <w:iCs/>
          <w:kern w:val="0"/>
          <w:szCs w:val="24"/>
        </w:rPr>
        <w:t xml:space="preserve"> &lt;- </w:t>
      </w:r>
      <w:proofErr w:type="gramStart"/>
      <w:r w:rsidRPr="00864667">
        <w:rPr>
          <w:iCs/>
          <w:kern w:val="0"/>
          <w:szCs w:val="24"/>
        </w:rPr>
        <w:t>sum(</w:t>
      </w:r>
      <w:proofErr w:type="gramEnd"/>
      <w:r w:rsidRPr="00864667">
        <w:rPr>
          <w:iCs/>
          <w:kern w:val="0"/>
          <w:szCs w:val="24"/>
        </w:rPr>
        <w:t>Y * log(pi1 / (1 - pi1)) + log(1 - pi1))</w:t>
      </w:r>
    </w:p>
    <w:p w14:paraId="49CB24A1" w14:textId="77777777" w:rsidR="00864667" w:rsidRPr="00864667" w:rsidRDefault="00864667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iCs/>
          <w:kern w:val="0"/>
          <w:szCs w:val="24"/>
        </w:rPr>
      </w:pPr>
      <w:r w:rsidRPr="00864667">
        <w:rPr>
          <w:iCs/>
          <w:kern w:val="0"/>
          <w:szCs w:val="24"/>
        </w:rPr>
        <w:t xml:space="preserve">    </w:t>
      </w:r>
      <w:proofErr w:type="gramStart"/>
      <w:r w:rsidRPr="00864667">
        <w:rPr>
          <w:iCs/>
          <w:kern w:val="0"/>
          <w:szCs w:val="24"/>
        </w:rPr>
        <w:t>return(</w:t>
      </w:r>
      <w:proofErr w:type="gramEnd"/>
      <w:r w:rsidRPr="00864667">
        <w:rPr>
          <w:iCs/>
          <w:kern w:val="0"/>
          <w:szCs w:val="24"/>
        </w:rPr>
        <w:t xml:space="preserve">list(gradient, hessian, </w:t>
      </w:r>
      <w:proofErr w:type="spellStart"/>
      <w:r w:rsidRPr="00864667">
        <w:rPr>
          <w:iCs/>
          <w:kern w:val="0"/>
          <w:szCs w:val="24"/>
        </w:rPr>
        <w:t>logLike</w:t>
      </w:r>
      <w:proofErr w:type="spellEnd"/>
      <w:r w:rsidRPr="00864667">
        <w:rPr>
          <w:iCs/>
          <w:kern w:val="0"/>
          <w:szCs w:val="24"/>
        </w:rPr>
        <w:t>))</w:t>
      </w:r>
    </w:p>
    <w:p w14:paraId="11491BAB" w14:textId="77777777" w:rsidR="00864667" w:rsidRPr="00864667" w:rsidRDefault="00864667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iCs/>
          <w:kern w:val="0"/>
          <w:szCs w:val="24"/>
        </w:rPr>
      </w:pPr>
      <w:r w:rsidRPr="00864667">
        <w:rPr>
          <w:iCs/>
          <w:kern w:val="0"/>
          <w:szCs w:val="24"/>
        </w:rPr>
        <w:t>}</w:t>
      </w:r>
    </w:p>
    <w:p w14:paraId="3CB7272B" w14:textId="77777777" w:rsidR="00864667" w:rsidRPr="00864667" w:rsidRDefault="00864667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iCs/>
          <w:kern w:val="0"/>
          <w:szCs w:val="24"/>
        </w:rPr>
      </w:pPr>
    </w:p>
    <w:p w14:paraId="04319C02" w14:textId="5966715D" w:rsidR="00864667" w:rsidRPr="00864667" w:rsidRDefault="00864667" w:rsidP="00864667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60"/>
        <w:rPr>
          <w:rFonts w:hint="eastAsia"/>
          <w:iCs/>
          <w:kern w:val="0"/>
          <w:szCs w:val="24"/>
        </w:rPr>
      </w:pPr>
      <w:proofErr w:type="spellStart"/>
      <w:r w:rsidRPr="00864667">
        <w:rPr>
          <w:iCs/>
          <w:kern w:val="0"/>
          <w:szCs w:val="24"/>
        </w:rPr>
        <w:t>ftn</w:t>
      </w:r>
      <w:proofErr w:type="spellEnd"/>
      <w:r w:rsidRPr="00864667">
        <w:rPr>
          <w:iCs/>
          <w:kern w:val="0"/>
          <w:szCs w:val="24"/>
        </w:rPr>
        <w:t>(beta</w:t>
      </w:r>
      <w:proofErr w:type="gramStart"/>
      <w:r w:rsidRPr="00864667">
        <w:rPr>
          <w:iCs/>
          <w:kern w:val="0"/>
          <w:szCs w:val="24"/>
        </w:rPr>
        <w:t>)[</w:t>
      </w:r>
      <w:proofErr w:type="gramEnd"/>
      <w:r w:rsidRPr="00864667">
        <w:rPr>
          <w:iCs/>
          <w:kern w:val="0"/>
          <w:szCs w:val="24"/>
        </w:rPr>
        <w:t>[3]]</w:t>
      </w:r>
    </w:p>
    <w:p w14:paraId="01DB910C" w14:textId="77777777" w:rsidR="007B3D44" w:rsidRPr="007B3D44" w:rsidRDefault="007B3D44"/>
    <w:sectPr w:rsidR="007B3D44" w:rsidRPr="007B3D44" w:rsidSect="007B3D44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660586"/>
    <w:multiLevelType w:val="hybridMultilevel"/>
    <w:tmpl w:val="2DE03682"/>
    <w:lvl w:ilvl="0" w:tplc="69DED17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3D44"/>
    <w:rsid w:val="00011F13"/>
    <w:rsid w:val="00141E47"/>
    <w:rsid w:val="004C3474"/>
    <w:rsid w:val="007B3D44"/>
    <w:rsid w:val="00864667"/>
    <w:rsid w:val="009D0B9E"/>
    <w:rsid w:val="00D841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E27649"/>
  <w15:chartTrackingRefBased/>
  <w15:docId w15:val="{C44F8297-07AD-4EDA-B056-DB51D6255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B3D44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semiHidden/>
    <w:unhideWhenUsed/>
    <w:rsid w:val="007B3D44"/>
    <w:rPr>
      <w:rFonts w:hAnsi="Courier New" w:cs="Courier New"/>
      <w:szCs w:val="24"/>
    </w:rPr>
  </w:style>
  <w:style w:type="character" w:customStyle="1" w:styleId="a4">
    <w:name w:val="純文字 字元"/>
    <w:basedOn w:val="a0"/>
    <w:link w:val="a3"/>
    <w:uiPriority w:val="99"/>
    <w:semiHidden/>
    <w:rsid w:val="007B3D44"/>
    <w:rPr>
      <w:rFonts w:ascii="Calibri" w:eastAsia="新細明體" w:hAnsi="Courier New" w:cs="Courier New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件" ma:contentTypeID="0x010100309029F0FAE0D942B5DE754CA0C2EA5E" ma:contentTypeVersion="9" ma:contentTypeDescription="建立新的文件。" ma:contentTypeScope="" ma:versionID="2c4f25f6df1acff63317bd3cc48c8d86">
  <xsd:schema xmlns:xsd="http://www.w3.org/2001/XMLSchema" xmlns:xs="http://www.w3.org/2001/XMLSchema" xmlns:p="http://schemas.microsoft.com/office/2006/metadata/properties" xmlns:ns3="c28087a2-a3a5-4043-9601-b6e385ca11ba" targetNamespace="http://schemas.microsoft.com/office/2006/metadata/properties" ma:root="true" ma:fieldsID="e62e00157ff790afd3f8eebb9e45e38e" ns3:_="">
    <xsd:import namespace="c28087a2-a3a5-4043-9601-b6e385ca11b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8087a2-a3a5-4043-9601-b6e385ca11b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內容類型"/>
        <xsd:element ref="dc:title" minOccurs="0" maxOccurs="1" ma:index="4" ma:displayName="標題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5248483-04F6-4241-B898-2411AA430B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8087a2-a3a5-4043-9601-b6e385ca11b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F040FAE-C340-4AC4-9F5C-A59CEB2D8C2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41EB37-3208-4D5D-A872-3A00EB02C71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360</Words>
  <Characters>2054</Characters>
  <Application>Microsoft Office Word</Application>
  <DocSecurity>0</DocSecurity>
  <Lines>17</Lines>
  <Paragraphs>4</Paragraphs>
  <ScaleCrop>false</ScaleCrop>
  <Company/>
  <LinksUpToDate>false</LinksUpToDate>
  <CharactersWithSpaces>2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嫚芳</dc:creator>
  <cp:keywords/>
  <dc:description/>
  <cp:lastModifiedBy>梁嫚芳</cp:lastModifiedBy>
  <cp:revision>7</cp:revision>
  <dcterms:created xsi:type="dcterms:W3CDTF">2020-12-10T14:24:00Z</dcterms:created>
  <dcterms:modified xsi:type="dcterms:W3CDTF">2020-12-10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09029F0FAE0D942B5DE754CA0C2EA5E</vt:lpwstr>
  </property>
</Properties>
</file>